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21BA93" w14:textId="77777777" w:rsidR="00121F91" w:rsidRPr="00474434" w:rsidRDefault="00121F91" w:rsidP="00121F91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Ngày soạn: 10/ 03/2024</w:t>
      </w:r>
    </w:p>
    <w:p w14:paraId="15FF6B74" w14:textId="77777777" w:rsidR="00121F91" w:rsidRPr="00474434" w:rsidRDefault="00121F91" w:rsidP="00121F91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Tiết 5</w:t>
      </w:r>
      <w:r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1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 xml:space="preserve"> - Bài 43: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                  </w:t>
      </w:r>
    </w:p>
    <w:p w14:paraId="02C9F0A6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Thực hành</w:t>
      </w:r>
    </w:p>
    <w:p w14:paraId="1821C9ED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TÍNH CHẤT CỦA HIĐROCACBON</w:t>
      </w:r>
    </w:p>
    <w:p w14:paraId="634C56B9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14:paraId="02A7EEF2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. MỤC TIÊU</w:t>
      </w:r>
    </w:p>
    <w:p w14:paraId="7F86776D" w14:textId="77777777" w:rsidR="00121F91" w:rsidRPr="00474434" w:rsidRDefault="00121F91" w:rsidP="00121F91">
      <w:pPr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 xml:space="preserve">1. Kiến thức </w:t>
      </w:r>
    </w:p>
    <w:p w14:paraId="64A095AC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     - Củng cố các kiến thức về hiđrocacbon.</w:t>
      </w:r>
    </w:p>
    <w:p w14:paraId="7F9AC8D0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Kỹ năng</w:t>
      </w:r>
    </w:p>
    <w:p w14:paraId="7016D1E4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    - Rèn luyện kỹ năng thực hành hóa học.</w:t>
      </w:r>
    </w:p>
    <w:p w14:paraId="367EFB42" w14:textId="77777777" w:rsidR="00121F91" w:rsidRPr="00474434" w:rsidRDefault="00121F91" w:rsidP="00121F91">
      <w:pPr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3. Thái độ tình cảm</w:t>
      </w:r>
    </w:p>
    <w:p w14:paraId="4079EE50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    - Giáo dục ý thức cẩn thận, tiết kiệm trong học tập, thực hành hóa học.</w:t>
      </w:r>
    </w:p>
    <w:p w14:paraId="20B85D03" w14:textId="77777777" w:rsidR="00121F91" w:rsidRPr="00474434" w:rsidRDefault="00121F91" w:rsidP="00121F91">
      <w:pPr>
        <w:tabs>
          <w:tab w:val="left" w:pos="3168"/>
        </w:tabs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Phát triển năng lự</w:t>
      </w:r>
      <w:r>
        <w:rPr>
          <w:rFonts w:ascii="Times New Roman" w:hAnsi="Times New Roman" w:cs="Times New Roman"/>
          <w:b/>
          <w:i/>
          <w:sz w:val="28"/>
          <w:szCs w:val="28"/>
          <w:lang w:val="pt-BR"/>
        </w:rPr>
        <w:t>4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5BD50FC9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Năng lực tự học sáng tạo, năng lực sử dụng ngôn ngữ hóa học; năng lực tính toán; năng lực giải quyết vấn đề; năng lực giao tiếp; năng lực hợp tác.</w:t>
      </w:r>
    </w:p>
    <w:p w14:paraId="17CB67BE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 xml:space="preserve">II. CHUẨN BỊ </w:t>
      </w:r>
    </w:p>
    <w:p w14:paraId="71578FB4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1. Giáo viên</w:t>
      </w:r>
    </w:p>
    <w:p w14:paraId="4730E89F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* </w:t>
      </w:r>
      <w:r w:rsidRPr="00474434">
        <w:rPr>
          <w:rFonts w:ascii="Times New Roman" w:hAnsi="Times New Roman" w:cs="Times New Roman"/>
          <w:i/>
          <w:sz w:val="28"/>
          <w:szCs w:val="28"/>
          <w:lang w:val="it-IT"/>
        </w:rPr>
        <w:t>Dụng cụ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>: - Ống nghiệm có nhánh(4c), Ống nghiệm(8c), Nút cao su có kèm ống nhỏ giọt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>(4c), Giá thí nghiệm(4c), Đèn cồn(4c), Chậu thủy tinh(4c).</w:t>
      </w:r>
    </w:p>
    <w:p w14:paraId="3A58FBE5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* </w:t>
      </w:r>
      <w:r w:rsidRPr="00474434">
        <w:rPr>
          <w:rFonts w:ascii="Times New Roman" w:hAnsi="Times New Roman" w:cs="Times New Roman"/>
          <w:i/>
          <w:sz w:val="28"/>
          <w:szCs w:val="28"/>
          <w:lang w:val="it-IT"/>
        </w:rPr>
        <w:t>Hóa chất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>: Đất đèn, dung dịch brom, nước cất.</w:t>
      </w:r>
    </w:p>
    <w:p w14:paraId="02C45BC2" w14:textId="77777777" w:rsidR="00121F91" w:rsidRPr="00474434" w:rsidRDefault="00121F91" w:rsidP="00121F91">
      <w:pPr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Học sinh</w:t>
      </w:r>
    </w:p>
    <w:p w14:paraId="4200D39B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Nghiên cứu trước bài thực hành.</w:t>
      </w:r>
    </w:p>
    <w:p w14:paraId="34C2A8A5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II. CÁC PHƯƠNG PHÁP TRỌNG TÂM</w:t>
      </w:r>
    </w:p>
    <w:p w14:paraId="2ACC896D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Trực quan, thực hành, hoạt động nhóm.</w:t>
      </w:r>
    </w:p>
    <w:p w14:paraId="03C0D904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nl-NL"/>
        </w:rPr>
        <w:t>IV. TIẾN TRÌNH TIẾT HỌC</w:t>
      </w:r>
    </w:p>
    <w:p w14:paraId="18522DB2" w14:textId="77777777" w:rsidR="00121F91" w:rsidRPr="00474434" w:rsidRDefault="00121F91" w:rsidP="00121F91">
      <w:pPr>
        <w:tabs>
          <w:tab w:val="left" w:pos="2088"/>
          <w:tab w:val="left" w:pos="2628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hởi động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23AFC4D5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 Ổn định lớp.</w:t>
      </w:r>
    </w:p>
    <w:p w14:paraId="291ED794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A. Kiểm tra bài cũ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14:paraId="1F410516" w14:textId="77777777" w:rsidR="00121F91" w:rsidRPr="00474434" w:rsidRDefault="00121F91" w:rsidP="00121F91">
      <w:pPr>
        <w:ind w:left="1440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1. Nêu cách điều chế axetilen trong phòng thí nghiệm?</w:t>
      </w:r>
    </w:p>
    <w:p w14:paraId="1C6CD8F0" w14:textId="77777777" w:rsidR="00121F91" w:rsidRPr="00474434" w:rsidRDefault="00121F91" w:rsidP="00121F91">
      <w:pPr>
        <w:ind w:left="1440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2. Nêu tính chất hóa học của axetilen?</w:t>
      </w:r>
    </w:p>
    <w:p w14:paraId="16CB2EA8" w14:textId="77777777" w:rsidR="00121F91" w:rsidRPr="00474434" w:rsidRDefault="00121F91" w:rsidP="00121F91">
      <w:pPr>
        <w:ind w:left="1440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3. Nêu tính chất vật lý của axetilen?</w:t>
      </w:r>
    </w:p>
    <w:p w14:paraId="0BC990BE" w14:textId="77777777" w:rsidR="00121F91" w:rsidRPr="00474434" w:rsidRDefault="00121F91" w:rsidP="00121F91">
      <w:pPr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B. Bài mới</w:t>
      </w:r>
    </w:p>
    <w:p w14:paraId="4EC274DB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Hoạt động 1: Tiến hành thí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53"/>
        <w:gridCol w:w="3686"/>
      </w:tblGrid>
      <w:tr w:rsidR="00121F91" w:rsidRPr="00474434" w14:paraId="40C54D7E" w14:textId="77777777" w:rsidTr="001765DE">
        <w:tc>
          <w:tcPr>
            <w:tcW w:w="5353" w:type="dxa"/>
          </w:tcPr>
          <w:p w14:paraId="1509D95E" w14:textId="77777777" w:rsidR="00121F91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35E49C87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V: Giới thiệu các dụng cụ hóa chất:</w:t>
            </w:r>
          </w:p>
          <w:p w14:paraId="1E55B56C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Ống nghiệm có nhánh, ống nghiệm, nút cao su có kèm ống nhỏ giọt, giá thí nghiệm, đèn cồn, chậu thủy tinh.</w:t>
            </w:r>
          </w:p>
          <w:p w14:paraId="591DA38F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Lắp dụng cụ thí nghiệm như hình vẽ 4.25</w:t>
            </w:r>
          </w:p>
          <w:p w14:paraId="61188F0C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GV: Chia lớp thành 4 nhóm.</w:t>
            </w:r>
          </w:p>
          <w:p w14:paraId="0634A0FF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hướng dẫn thí nghiệm</w:t>
            </w:r>
          </w:p>
          <w:p w14:paraId="2C10FDC0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các nhóm làm thí nghiệm theo sự hướng dẫn của giáo viên</w:t>
            </w:r>
          </w:p>
          <w:p w14:paraId="22E3818C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0CEDA6B0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- Cho vào ống nghiệm có nhánh A vài mẩu đất đèn. Nhỏ từng giọt nước vào ống nghiệm. Thu khí  axetilen bằng cách đẩy nước.</w:t>
            </w:r>
          </w:p>
          <w:p w14:paraId="142064B7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 tiến hành thí nghiệm theo nhóm.</w:t>
            </w:r>
          </w:p>
          <w:p w14:paraId="39C46B7D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ác nhóm báo cáo kết quả.</w:t>
            </w:r>
          </w:p>
          <w:p w14:paraId="3F5C7E4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5A65BB97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0BDA807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Dẫn khí axetilen thoát ra ở ống nghiệm A vào ống nghiệm C chứa 2ml dd brom</w:t>
            </w:r>
          </w:p>
          <w:p w14:paraId="587F7C05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? Hãy nhận xét hiện tượng?</w:t>
            </w:r>
          </w:p>
          <w:p w14:paraId="2DC5B265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? Viết phương trình hóa học xảy ra?</w:t>
            </w:r>
          </w:p>
          <w:p w14:paraId="145999B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Hs làm thí nghiệm theo nhóm.</w:t>
            </w:r>
          </w:p>
          <w:p w14:paraId="4C6AF731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ác nhóm báo cáo kết quả.</w:t>
            </w:r>
          </w:p>
          <w:p w14:paraId="3E99FA5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34262996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Tác dụng với oxi (phản ứng cháy)</w:t>
            </w:r>
          </w:p>
          <w:p w14:paraId="37161FA2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Dẫn axetilen qua ống thủy tinh vuốt nhọn và châm lửa đốt.</w:t>
            </w:r>
          </w:p>
          <w:p w14:paraId="66C84FE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? Quan sát hiện tượng , viết PTHH?</w:t>
            </w:r>
          </w:p>
          <w:p w14:paraId="2DAE711E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Hs làm thí nghiệm theo nhóm.</w:t>
            </w:r>
          </w:p>
          <w:p w14:paraId="18364CB7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Các nhóm báo cáo kết quả</w:t>
            </w:r>
          </w:p>
          <w:p w14:paraId="7629C086" w14:textId="77777777" w:rsidR="00121F91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3ACBCFC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37EF3CA5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Cho 1ml bezen vào ống nghiệm có chứa 2ml nước cất lắc kỹ.</w:t>
            </w:r>
          </w:p>
          <w:p w14:paraId="6FF64B9F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ho 2ml dd brom loãng vào 1ml dd bezen, lắc kỹ.</w:t>
            </w:r>
          </w:p>
          <w:p w14:paraId="56C0101E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? Quan sát hiện tượng, viết PTHH?</w:t>
            </w:r>
          </w:p>
          <w:p w14:paraId="21372465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Hs làm thí nghiệm theo nhóm</w:t>
            </w:r>
          </w:p>
          <w:p w14:paraId="5B7BF3D5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Các nhóm báo cáo kết quả.</w:t>
            </w:r>
          </w:p>
        </w:tc>
        <w:tc>
          <w:tcPr>
            <w:tcW w:w="3686" w:type="dxa"/>
          </w:tcPr>
          <w:p w14:paraId="3D46149C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4491838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14:paraId="1D6FD099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65A24F67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1ECD09BF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3AFBAA5F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63C3CB03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69501D63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41843D00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09250145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6BAE667E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1C9ED2FB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14:paraId="1410AD8B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* </w:t>
            </w: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Thí nghiệm 1: Điều chế axetilen</w:t>
            </w:r>
          </w:p>
          <w:p w14:paraId="5EDE767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1773FD04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57BE3BFF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* </w:t>
            </w: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Thí nghiệm 2: Tính chất của axetilen</w:t>
            </w:r>
          </w:p>
          <w:p w14:paraId="381092A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- Tác dụng với dung dịch brom: </w:t>
            </w:r>
          </w:p>
          <w:p w14:paraId="6ED71BE2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4D5599AC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67F53CF7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4630B5A2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55B4E2E3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177112E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- Tác dụng với Oxi.</w:t>
            </w:r>
          </w:p>
          <w:p w14:paraId="67EF0C1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58AFEF4D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707C3D1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6941105E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001DE528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15ECDE70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14:paraId="3B1E3D4A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de-DE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de-DE"/>
              </w:rPr>
              <w:t>* Thí nghiệm 3: Tính chất vật lý của bezen:</w:t>
            </w:r>
          </w:p>
          <w:p w14:paraId="1222167C" w14:textId="77777777" w:rsidR="00121F91" w:rsidRPr="00474434" w:rsidRDefault="00121F91" w:rsidP="001765D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</w:tc>
      </w:tr>
    </w:tbl>
    <w:p w14:paraId="6C3AA852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de-DE"/>
        </w:rPr>
      </w:pPr>
    </w:p>
    <w:p w14:paraId="215851EB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de-DE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de-DE"/>
        </w:rPr>
        <w:t>Hoạt động 2: Công việc cuối buổi thực hành</w:t>
      </w:r>
    </w:p>
    <w:p w14:paraId="544B6F39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474434">
        <w:rPr>
          <w:rFonts w:ascii="Times New Roman" w:hAnsi="Times New Roman" w:cs="Times New Roman"/>
          <w:sz w:val="28"/>
          <w:szCs w:val="28"/>
          <w:lang w:val="de-DE"/>
        </w:rPr>
        <w:t xml:space="preserve">  1. Học sinh thu dọn lau chùi dụng cụ thí nghiệm, vệ sinh phòng thực hành.</w:t>
      </w:r>
    </w:p>
    <w:p w14:paraId="6CF6C927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474434">
        <w:rPr>
          <w:rFonts w:ascii="Times New Roman" w:hAnsi="Times New Roman" w:cs="Times New Roman"/>
          <w:sz w:val="28"/>
          <w:szCs w:val="28"/>
          <w:lang w:val="de-DE"/>
        </w:rPr>
        <w:t xml:space="preserve">  2. Viết bản tương trình theo mẫu.</w:t>
      </w:r>
    </w:p>
    <w:p w14:paraId="528FC924" w14:textId="77777777" w:rsidR="00121F91" w:rsidRPr="00474434" w:rsidRDefault="00121F91" w:rsidP="00121F91">
      <w:pPr>
        <w:rPr>
          <w:rFonts w:ascii="Times New Roman" w:hAnsi="Times New Roman" w:cs="Times New Roman"/>
          <w:b/>
          <w:i/>
          <w:sz w:val="28"/>
          <w:szCs w:val="28"/>
          <w:lang w:val="de-DE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de-DE"/>
        </w:rPr>
        <w:t>3. Hoạt động tìm tòi mở rộng</w:t>
      </w:r>
    </w:p>
    <w:p w14:paraId="71243A2C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474434">
        <w:rPr>
          <w:rFonts w:ascii="Times New Roman" w:hAnsi="Times New Roman" w:cs="Times New Roman"/>
          <w:sz w:val="28"/>
          <w:szCs w:val="28"/>
          <w:lang w:val="de-DE"/>
        </w:rPr>
        <w:tab/>
        <w:t>- Nghiên cứu trước bài Rượu etylic.</w:t>
      </w:r>
      <w:r w:rsidRPr="00474434">
        <w:rPr>
          <w:rFonts w:ascii="Times New Roman" w:hAnsi="Times New Roman" w:cs="Times New Roman"/>
          <w:sz w:val="28"/>
          <w:szCs w:val="28"/>
          <w:lang w:val="de-DE"/>
        </w:rPr>
        <w:tab/>
      </w:r>
    </w:p>
    <w:p w14:paraId="15D8B0DC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sz w:val="28"/>
          <w:szCs w:val="28"/>
          <w:lang w:val="de-DE"/>
        </w:rPr>
      </w:pPr>
      <w:r w:rsidRPr="00474434">
        <w:rPr>
          <w:rFonts w:ascii="Times New Roman" w:hAnsi="Times New Roman" w:cs="Times New Roman"/>
          <w:sz w:val="28"/>
          <w:szCs w:val="28"/>
          <w:lang w:val="de-DE"/>
        </w:rPr>
        <w:t>----------------------------------------------------------</w:t>
      </w:r>
    </w:p>
    <w:p w14:paraId="3505999A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de-DE"/>
        </w:rPr>
      </w:pPr>
    </w:p>
    <w:p w14:paraId="32E26CD5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de-DE"/>
        </w:rPr>
      </w:pPr>
    </w:p>
    <w:p w14:paraId="3375F096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de-DE"/>
        </w:rPr>
      </w:pPr>
    </w:p>
    <w:p w14:paraId="4E9B6FBA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de-DE"/>
        </w:rPr>
      </w:pPr>
    </w:p>
    <w:p w14:paraId="3C1A061E" w14:textId="77777777" w:rsidR="00121F91" w:rsidRPr="00474434" w:rsidRDefault="00121F91" w:rsidP="00121F91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de-DE"/>
        </w:rPr>
        <w:br w:type="page"/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Ngày soạn: </w:t>
      </w:r>
      <w:r>
        <w:rPr>
          <w:rFonts w:ascii="Times New Roman" w:hAnsi="Times New Roman" w:cs="Times New Roman"/>
          <w:sz w:val="28"/>
          <w:szCs w:val="28"/>
          <w:lang w:val="pt-BR"/>
        </w:rPr>
        <w:t>15/ 03 /2024</w:t>
      </w:r>
    </w:p>
    <w:p w14:paraId="4D6974AE" w14:textId="77777777" w:rsidR="00121F91" w:rsidRDefault="00121F91" w:rsidP="00121F91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Tiết 5</w:t>
      </w:r>
      <w:r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2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double"/>
          <w:lang w:val="pt-BR"/>
        </w:rPr>
        <w:t>: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</w:t>
      </w:r>
    </w:p>
    <w:p w14:paraId="61AE117F" w14:textId="77777777" w:rsidR="00121F91" w:rsidRPr="00474434" w:rsidRDefault="00121F91" w:rsidP="00121F91">
      <w:pPr>
        <w:spacing w:line="276" w:lineRule="auto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</w:t>
      </w:r>
    </w:p>
    <w:p w14:paraId="6DE2309E" w14:textId="77777777" w:rsidR="00121F91" w:rsidRPr="00474434" w:rsidRDefault="00121F91" w:rsidP="00121F91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pt-BR"/>
        </w:rPr>
        <w:t>ÔN TẬP GIỮA KÌ II</w:t>
      </w:r>
    </w:p>
    <w:p w14:paraId="1970046D" w14:textId="77777777" w:rsidR="00121F91" w:rsidRPr="00474434" w:rsidRDefault="00121F91" w:rsidP="00121F91">
      <w:pPr>
        <w:tabs>
          <w:tab w:val="left" w:pos="1520"/>
        </w:tabs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. MỤC TIÊU</w:t>
      </w:r>
    </w:p>
    <w:p w14:paraId="79669A24" w14:textId="77777777" w:rsidR="00121F91" w:rsidRPr="00474434" w:rsidRDefault="00121F91" w:rsidP="00121F91">
      <w:pPr>
        <w:jc w:val="both"/>
        <w:rPr>
          <w:rFonts w:ascii="Times New Roman" w:hAnsi="Times New Roman" w:cs="Times New Roman"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1. Kiến thức</w:t>
      </w:r>
      <w:r w:rsidRPr="00474434">
        <w:rPr>
          <w:rFonts w:ascii="Times New Roman" w:hAnsi="Times New Roman" w:cs="Times New Roman"/>
          <w:i/>
          <w:sz w:val="28"/>
          <w:szCs w:val="28"/>
          <w:lang w:val="it-IT"/>
        </w:rPr>
        <w:t xml:space="preserve"> </w:t>
      </w:r>
    </w:p>
    <w:p w14:paraId="70346165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Củng cố kiến thức đã học về</w:t>
      </w:r>
      <w:r>
        <w:rPr>
          <w:rFonts w:ascii="Times New Roman" w:hAnsi="Times New Roman" w:cs="Times New Roman"/>
          <w:sz w:val="28"/>
          <w:szCs w:val="28"/>
          <w:lang w:val="it-IT"/>
        </w:rPr>
        <w:t>: Axit cacbonic và muối cacbonat, silic và công nghiệp silicat,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hiđrocacbon và nhiên liệu.</w:t>
      </w:r>
    </w:p>
    <w:p w14:paraId="24894585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Hệ thống CTCT, đặc điểm cấu tạo, tính chất hóa học (phản ứng đặc trưng) và ứng dụng của các hiđrocacbon.</w:t>
      </w:r>
    </w:p>
    <w:p w14:paraId="413CD376" w14:textId="77777777" w:rsidR="00121F91" w:rsidRPr="00474434" w:rsidRDefault="00121F91" w:rsidP="00121F91">
      <w:pPr>
        <w:jc w:val="both"/>
        <w:rPr>
          <w:rFonts w:ascii="Times New Roman" w:hAnsi="Times New Roman" w:cs="Times New Roman"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Kỹ năng</w:t>
      </w:r>
    </w:p>
    <w:p w14:paraId="55892F08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Rèn luyện kỹ năng làm toán hóa học.</w:t>
      </w:r>
    </w:p>
    <w:p w14:paraId="0ADE2598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Kỹ năng nhận biết các chất.</w:t>
      </w:r>
    </w:p>
    <w:p w14:paraId="0754E9FA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Viết CTCT của các hợp chất hữu cơ.</w:t>
      </w:r>
    </w:p>
    <w:p w14:paraId="5FA0C04F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3.Thái độ</w:t>
      </w:r>
    </w:p>
    <w:p w14:paraId="34FE8226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- Giáo dục lòng yêu thích môn học.</w:t>
      </w:r>
    </w:p>
    <w:p w14:paraId="22D3B16A" w14:textId="77777777" w:rsidR="00121F91" w:rsidRPr="00474434" w:rsidRDefault="00121F91" w:rsidP="00121F91">
      <w:pPr>
        <w:tabs>
          <w:tab w:val="left" w:pos="3168"/>
        </w:tabs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Phát triển năng lực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2E49FF88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Năng lực tự học sáng tạo, năng lực sử dụng ngôn ngữ hóa học; năng lực tính toán; năng lực giải quyết vấn đề; năng lực giao tiếp; năng lực hợp tác.</w:t>
      </w:r>
    </w:p>
    <w:p w14:paraId="67DCDDF2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I. CHUẨN BỊ</w:t>
      </w:r>
    </w:p>
    <w:p w14:paraId="1F3B6914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1. Gv:</w:t>
      </w:r>
      <w:r>
        <w:rPr>
          <w:rFonts w:ascii="Times New Roman" w:hAnsi="Times New Roman" w:cs="Times New Roman"/>
          <w:b/>
          <w:i/>
          <w:sz w:val="28"/>
          <w:szCs w:val="28"/>
          <w:lang w:val="it-IT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>- Hệ thống câu hỏi, bài tập củng cố cho Học sinh.</w:t>
      </w:r>
    </w:p>
    <w:p w14:paraId="453AE7C7" w14:textId="77777777" w:rsidR="00121F91" w:rsidRPr="00474434" w:rsidRDefault="00121F91" w:rsidP="00121F91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HS</w:t>
      </w: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 xml:space="preserve"> - Các kiến thức của chương 4.</w:t>
      </w:r>
    </w:p>
    <w:p w14:paraId="7FDA8A04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III. CÁC PHƯƠNG PHÁP TRỌNG TÂM</w:t>
      </w:r>
    </w:p>
    <w:p w14:paraId="7DEDBBA7" w14:textId="77777777" w:rsidR="00121F91" w:rsidRPr="00474434" w:rsidRDefault="00121F91" w:rsidP="00121F91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Vấn đáp, đặt vấn đề, hoạt động nhóm.</w:t>
      </w:r>
    </w:p>
    <w:p w14:paraId="2444EDC8" w14:textId="77777777" w:rsidR="00121F91" w:rsidRPr="00474434" w:rsidRDefault="00121F91" w:rsidP="00121F91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nl-NL"/>
        </w:rPr>
        <w:t>IV. TIẾN TRÌNH TIẾT HỌC</w:t>
      </w:r>
    </w:p>
    <w:p w14:paraId="0362CBBB" w14:textId="77777777" w:rsidR="00121F91" w:rsidRPr="00474434" w:rsidRDefault="00121F91" w:rsidP="00121F91">
      <w:pPr>
        <w:tabs>
          <w:tab w:val="left" w:pos="2088"/>
          <w:tab w:val="left" w:pos="2628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hởi động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002E6FA6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 Ổn định lớp.</w:t>
      </w:r>
    </w:p>
    <w:p w14:paraId="107DD4F3" w14:textId="77777777" w:rsidR="00121F91" w:rsidRDefault="00121F91" w:rsidP="00121F91">
      <w:pPr>
        <w:jc w:val="both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2. Hoạt động hình thành kiến thức</w:t>
      </w:r>
    </w:p>
    <w:p w14:paraId="465F371C" w14:textId="77777777" w:rsidR="00121F91" w:rsidRPr="00D230E3" w:rsidRDefault="00121F91" w:rsidP="00121F91">
      <w:pPr>
        <w:jc w:val="both"/>
        <w:rPr>
          <w:rFonts w:ascii="Times New Roman" w:hAnsi="Times New Roman" w:cs="Times New Roman"/>
          <w:i/>
          <w:sz w:val="28"/>
          <w:szCs w:val="28"/>
          <w:lang w:val="it-IT"/>
        </w:rPr>
      </w:pPr>
      <w:r w:rsidRPr="00D230E3">
        <w:rPr>
          <w:rFonts w:ascii="Times New Roman" w:hAnsi="Times New Roman" w:cs="Times New Roman"/>
          <w:i/>
          <w:sz w:val="28"/>
          <w:szCs w:val="28"/>
          <w:lang w:val="it-IT"/>
        </w:rPr>
        <w:t>Cho Hs luyện tập trắc nghiệm và tự luận</w:t>
      </w:r>
    </w:p>
    <w:p w14:paraId="4DD2044B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D230E3">
        <w:rPr>
          <w:rFonts w:ascii="Times New Roman" w:hAnsi="Times New Roman" w:cs="Times New Roman"/>
          <w:sz w:val="28"/>
          <w:szCs w:val="28"/>
        </w:rPr>
        <w:t>(1đ):  Điền đúng (Đ) hoặc sai (S) vào trước các câu sau đây?</w:t>
      </w:r>
    </w:p>
    <w:p w14:paraId="0CFB9C79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A. Công nghiệp Silicat gồm sản xuất đồ gốm, sứ, thủy tinh, xi măng.</w:t>
      </w:r>
    </w:p>
    <w:p w14:paraId="2BAE7EA9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B. Etilen có liên kết đôi trong phân tử.</w:t>
      </w:r>
    </w:p>
    <w:p w14:paraId="603DF5C8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C. Tất cả các hợp chất của Cacbon đều là hợp chất Hữu cơ.</w:t>
      </w:r>
    </w:p>
    <w:p w14:paraId="440AD212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D. Hỗn hợp khí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và 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là hỗn hợp gây nổ khi cháy, nhất là khi </w:t>
      </w:r>
      <w:r w:rsidRPr="00D230E3">
        <w:rPr>
          <w:rFonts w:ascii="Times New Roman" w:hAnsi="Times New Roman" w:cs="Times New Roman"/>
          <w:position w:val="-14"/>
          <w:sz w:val="28"/>
          <w:szCs w:val="28"/>
        </w:rPr>
        <w:object w:dxaOrig="1500" w:dyaOrig="380" w14:anchorId="4F8EFC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pt" o:ole="">
            <v:imagedata r:id="rId4" o:title=""/>
          </v:shape>
          <o:OLEObject Type="Embed" ProgID="Equation.DSMT4" ShapeID="_x0000_i1025" DrawAspect="Content" ObjectID="_1756057564" r:id="rId5"/>
        </w:object>
      </w:r>
    </w:p>
    <w:p w14:paraId="6E29E343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D230E3">
        <w:rPr>
          <w:rFonts w:ascii="Times New Roman" w:hAnsi="Times New Roman" w:cs="Times New Roman"/>
          <w:sz w:val="28"/>
          <w:szCs w:val="28"/>
        </w:rPr>
        <w:t xml:space="preserve">(0,5đ): Dãy chất nào dưới đây chỉ chứa các </w:t>
      </w:r>
      <w:r w:rsidRPr="00D230E3">
        <w:rPr>
          <w:rFonts w:ascii="Times New Roman" w:hAnsi="Times New Roman" w:cs="Times New Roman"/>
          <w:i/>
          <w:sz w:val="28"/>
          <w:szCs w:val="28"/>
        </w:rPr>
        <w:t>hợp chất hữu cơ</w:t>
      </w:r>
      <w:r w:rsidRPr="00D230E3">
        <w:rPr>
          <w:rFonts w:ascii="Times New Roman" w:hAnsi="Times New Roman" w:cs="Times New Roman"/>
          <w:sz w:val="28"/>
          <w:szCs w:val="28"/>
        </w:rPr>
        <w:t>:</w:t>
      </w:r>
    </w:p>
    <w:p w14:paraId="580082AA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D230E3">
        <w:rPr>
          <w:rFonts w:ascii="Times New Roman" w:hAnsi="Times New Roman" w:cs="Times New Roman"/>
          <w:sz w:val="28"/>
          <w:szCs w:val="28"/>
        </w:rPr>
        <w:t>A.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,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D230E3">
        <w:rPr>
          <w:rFonts w:ascii="Times New Roman" w:hAnsi="Times New Roman" w:cs="Times New Roman"/>
          <w:sz w:val="28"/>
          <w:szCs w:val="28"/>
        </w:rPr>
        <w:t>,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D230E3">
        <w:rPr>
          <w:rFonts w:ascii="Times New Roman" w:hAnsi="Times New Roman" w:cs="Times New Roman"/>
          <w:sz w:val="28"/>
          <w:szCs w:val="28"/>
        </w:rPr>
        <w:t>,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ONa.                 B.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D230E3">
        <w:rPr>
          <w:rFonts w:ascii="Times New Roman" w:hAnsi="Times New Roman" w:cs="Times New Roman"/>
          <w:sz w:val="28"/>
          <w:szCs w:val="28"/>
        </w:rPr>
        <w:t>OH,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COOH, 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.</w:t>
      </w:r>
    </w:p>
    <w:p w14:paraId="26A1A161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C. KH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,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,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D230E3">
        <w:rPr>
          <w:rFonts w:ascii="Times New Roman" w:hAnsi="Times New Roman" w:cs="Times New Roman"/>
          <w:sz w:val="28"/>
          <w:szCs w:val="28"/>
        </w:rPr>
        <w:t>, 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.                D.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,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, HCOOH,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O.</w:t>
      </w:r>
    </w:p>
    <w:p w14:paraId="21B8D61D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 w:rsidRPr="00D230E3">
        <w:rPr>
          <w:rFonts w:ascii="Times New Roman" w:hAnsi="Times New Roman" w:cs="Times New Roman"/>
          <w:sz w:val="28"/>
          <w:szCs w:val="28"/>
        </w:rPr>
        <w:t>(0,5đ): Chọn dãy các nguyên tố hóa học được sắp xếp theo chiều giảm dần tính kim loại?</w:t>
      </w:r>
    </w:p>
    <w:p w14:paraId="4AFAE223" w14:textId="77777777" w:rsidR="00121F91" w:rsidRPr="00D230E3" w:rsidRDefault="00121F91" w:rsidP="00121F91">
      <w:pPr>
        <w:ind w:left="111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A. K, Na, Cu, Mg, Fe, Ag.                     B. K, Na, Ca, Mg, Fe, Ag. </w:t>
      </w:r>
    </w:p>
    <w:p w14:paraId="15C23D1F" w14:textId="77777777" w:rsidR="00121F91" w:rsidRPr="00D230E3" w:rsidRDefault="00121F91" w:rsidP="00121F91">
      <w:pPr>
        <w:ind w:left="111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C. Ca, K, Ba, Mg, Fe, Ag.                      D. Na, K, Ca, Mg, Fe, Al.  </w:t>
      </w:r>
    </w:p>
    <w:p w14:paraId="57AF9106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D230E3">
        <w:rPr>
          <w:rFonts w:ascii="Times New Roman" w:hAnsi="Times New Roman" w:cs="Times New Roman"/>
          <w:sz w:val="28"/>
          <w:szCs w:val="28"/>
        </w:rPr>
        <w:t>(0,5đ): Cho phản ứng: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+ (E) </w:t>
      </w:r>
      <w:r w:rsidRPr="00D230E3">
        <w:rPr>
          <w:rFonts w:ascii="Times New Roman" w:hAnsi="Times New Roman" w:cs="Times New Roman"/>
          <w:position w:val="-6"/>
          <w:sz w:val="28"/>
          <w:szCs w:val="28"/>
          <w:vertAlign w:val="subscript"/>
        </w:rPr>
        <w:object w:dxaOrig="780" w:dyaOrig="320" w14:anchorId="3B88B6E2">
          <v:shape id="_x0000_i1026" type="#_x0000_t75" style="width:43pt;height:19.5pt" o:ole="">
            <v:imagedata r:id="rId6" o:title=""/>
          </v:shape>
          <o:OLEObject Type="Embed" ProgID="Equation.DSMT4" ShapeID="_x0000_i1026" DrawAspect="Content" ObjectID="_1756057565" r:id="rId7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Cl + HCl. Hãy cho biết chất (E) là chất nào?</w:t>
      </w:r>
    </w:p>
    <w:p w14:paraId="055B66F4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A.  Cl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     B. HCl                       C.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Cl                       D. Cl</w:t>
      </w:r>
    </w:p>
    <w:p w14:paraId="1E8954F7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âu 5</w:t>
      </w:r>
      <w:r w:rsidRPr="00D230E3">
        <w:rPr>
          <w:rFonts w:ascii="Times New Roman" w:hAnsi="Times New Roman" w:cs="Times New Roman"/>
          <w:sz w:val="28"/>
          <w:szCs w:val="28"/>
        </w:rPr>
        <w:t xml:space="preserve">(0,5đ):  Chất nào sau đây làm mất màu dung dịch Brom? </w:t>
      </w:r>
    </w:p>
    <w:p w14:paraId="158D55A9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A.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.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</w:t>
      </w:r>
      <w:r w:rsidRPr="00D230E3">
        <w:rPr>
          <w:rFonts w:ascii="Times New Roman" w:hAnsi="Times New Roman" w:cs="Times New Roman"/>
          <w:sz w:val="28"/>
          <w:szCs w:val="28"/>
        </w:rPr>
        <w:t>B.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.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</w:t>
      </w:r>
      <w:r w:rsidRPr="00D230E3">
        <w:rPr>
          <w:rFonts w:ascii="Times New Roman" w:hAnsi="Times New Roman" w:cs="Times New Roman"/>
          <w:sz w:val="28"/>
          <w:szCs w:val="28"/>
        </w:rPr>
        <w:t>C.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.                    D.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.</w:t>
      </w:r>
    </w:p>
    <w:p w14:paraId="6A1BE445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D230E3">
        <w:rPr>
          <w:rFonts w:ascii="Times New Roman" w:hAnsi="Times New Roman" w:cs="Times New Roman"/>
          <w:sz w:val="28"/>
          <w:szCs w:val="28"/>
        </w:rPr>
        <w:t>: Dẫn 1,12ℓ khí X vào dung dịch Brom (vừa đủ), thu được hợp chất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.</w:t>
      </w:r>
    </w:p>
    <w:p w14:paraId="4B112DE4" w14:textId="77777777" w:rsidR="00121F91" w:rsidRPr="00D230E3" w:rsidRDefault="00121F91" w:rsidP="00121F9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a. (0,5đ):  Hợp chất X có công thức?</w:t>
      </w:r>
    </w:p>
    <w:p w14:paraId="6D1A6336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A. 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    B.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 C.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     D. Chất khác.</w:t>
      </w:r>
    </w:p>
    <w:p w14:paraId="285CF139" w14:textId="77777777" w:rsidR="00121F91" w:rsidRPr="00D230E3" w:rsidRDefault="00121F91" w:rsidP="00121F9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b. (0,5đ): Khối lượng của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D230E3">
        <w:rPr>
          <w:rFonts w:ascii="Times New Roman" w:hAnsi="Times New Roman" w:cs="Times New Roman"/>
          <w:sz w:val="28"/>
          <w:szCs w:val="28"/>
        </w:rPr>
        <w:t>là?</w:t>
      </w:r>
    </w:p>
    <w:p w14:paraId="109EF30C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A. 9,3g                   B. 5,4g                     C. 17,4g                   D. 9,4g</w:t>
      </w:r>
    </w:p>
    <w:p w14:paraId="3CDED6F2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Pr="00D230E3">
        <w:rPr>
          <w:rFonts w:ascii="Times New Roman" w:hAnsi="Times New Roman" w:cs="Times New Roman"/>
          <w:sz w:val="28"/>
          <w:szCs w:val="28"/>
        </w:rPr>
        <w:t>(0,5đ): Chất nào sau đây không phải muối Cacbonat?</w:t>
      </w:r>
    </w:p>
    <w:p w14:paraId="4BE8D59C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A.  Ca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B. NaH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C. (N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)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D.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14:paraId="3E579764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8</w:t>
      </w:r>
      <w:r w:rsidRPr="00D230E3">
        <w:rPr>
          <w:rFonts w:ascii="Times New Roman" w:hAnsi="Times New Roman" w:cs="Times New Roman"/>
          <w:sz w:val="28"/>
          <w:szCs w:val="28"/>
        </w:rPr>
        <w:t>(0,5đ): Công thức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D230E3">
        <w:rPr>
          <w:rFonts w:ascii="Times New Roman" w:hAnsi="Times New Roman" w:cs="Times New Roman"/>
          <w:sz w:val="28"/>
          <w:szCs w:val="28"/>
        </w:rPr>
        <w:t xml:space="preserve"> có bao nhiêu công thức cấu tạo?</w:t>
      </w:r>
    </w:p>
    <w:p w14:paraId="4157A960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  <w:vertAlign w:val="subscript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A.  1                        B. 4                         C. 3                          D. 2</w:t>
      </w:r>
    </w:p>
    <w:p w14:paraId="5B099DBE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i/>
          <w:sz w:val="28"/>
          <w:szCs w:val="28"/>
        </w:rPr>
        <w:t>II. TỰ LUẬN</w:t>
      </w:r>
      <w:r w:rsidRPr="00D230E3">
        <w:rPr>
          <w:rFonts w:ascii="Times New Roman" w:hAnsi="Times New Roman" w:cs="Times New Roman"/>
          <w:sz w:val="28"/>
          <w:szCs w:val="28"/>
        </w:rPr>
        <w:t xml:space="preserve">  (5đ)</w:t>
      </w:r>
    </w:p>
    <w:p w14:paraId="1AF56202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9</w:t>
      </w:r>
      <w:r w:rsidRPr="00D230E3">
        <w:rPr>
          <w:rFonts w:ascii="Times New Roman" w:hAnsi="Times New Roman" w:cs="Times New Roman"/>
          <w:sz w:val="28"/>
          <w:szCs w:val="28"/>
        </w:rPr>
        <w:t>(2đ): Hoàn thành các PTHH sau (</w:t>
      </w:r>
      <w:r w:rsidRPr="00D230E3">
        <w:rPr>
          <w:rFonts w:ascii="Times New Roman" w:hAnsi="Times New Roman" w:cs="Times New Roman"/>
          <w:i/>
          <w:sz w:val="28"/>
          <w:szCs w:val="28"/>
        </w:rPr>
        <w:t>ghi rõ điều kiện của phản ứng</w:t>
      </w:r>
      <w:r w:rsidRPr="00D230E3">
        <w:rPr>
          <w:rFonts w:ascii="Times New Roman" w:hAnsi="Times New Roman" w:cs="Times New Roman"/>
          <w:sz w:val="28"/>
          <w:szCs w:val="28"/>
        </w:rPr>
        <w:t>):</w:t>
      </w:r>
    </w:p>
    <w:p w14:paraId="52BDB45A" w14:textId="77777777" w:rsidR="00121F91" w:rsidRDefault="00121F91" w:rsidP="00121F91">
      <w:pPr>
        <w:ind w:left="7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a. 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 +  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06DCBFD7">
          <v:shape id="_x0000_i1027" type="#_x0000_t75" style="width:8.5pt;height:11pt" o:ole="">
            <v:imagedata r:id="rId8" o:title=""/>
          </v:shape>
          <o:OLEObject Type="Embed" ProgID="Equation.DSMT4" ShapeID="_x0000_i1027" DrawAspect="Content" ObjectID="_1756057566" r:id="rId9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5DB8565F">
          <v:shape id="_x0000_i1028" type="#_x0000_t75" style="width:15pt;height:11pt" o:ole="">
            <v:imagedata r:id="rId8" o:title=""/>
          </v:shape>
          <o:OLEObject Type="Embed" ProgID="Equation.DSMT4" ShapeID="_x0000_i1028" DrawAspect="Content" ObjectID="_1756057567" r:id="rId10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             </w:t>
      </w:r>
    </w:p>
    <w:p w14:paraId="52BCC16D" w14:textId="77777777" w:rsidR="00121F91" w:rsidRPr="00D230E3" w:rsidRDefault="00121F91" w:rsidP="00121F91">
      <w:pPr>
        <w:ind w:left="7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b.  Ca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2  </w:t>
      </w:r>
      <w:r w:rsidRPr="00D230E3">
        <w:rPr>
          <w:rFonts w:ascii="Times New Roman" w:hAnsi="Times New Roman" w:cs="Times New Roman"/>
          <w:sz w:val="28"/>
          <w:szCs w:val="28"/>
        </w:rPr>
        <w:t>+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O 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03D66E5B">
          <v:shape id="_x0000_i1029" type="#_x0000_t75" style="width:8.5pt;height:11pt" o:ole="">
            <v:imagedata r:id="rId8" o:title=""/>
          </v:shape>
          <o:OLEObject Type="Embed" ProgID="Equation.DSMT4" ShapeID="_x0000_i1029" DrawAspect="Content" ObjectID="_1756057568" r:id="rId11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5454457D">
          <v:shape id="_x0000_i1030" type="#_x0000_t75" style="width:15pt;height:11pt" o:ole="">
            <v:imagedata r:id="rId8" o:title=""/>
          </v:shape>
          <o:OLEObject Type="Embed" ProgID="Equation.DSMT4" ShapeID="_x0000_i1030" DrawAspect="Content" ObjectID="_1756057569" r:id="rId12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+  Ca(OH)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2E555F8B" w14:textId="77777777" w:rsidR="00121F91" w:rsidRDefault="00121F91" w:rsidP="00121F91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  <w:vertAlign w:val="subscript"/>
        </w:rPr>
      </w:pPr>
      <w:r w:rsidRPr="00D230E3">
        <w:rPr>
          <w:rFonts w:ascii="Times New Roman" w:hAnsi="Times New Roman" w:cs="Times New Roman"/>
          <w:sz w:val="28"/>
          <w:szCs w:val="28"/>
        </w:rPr>
        <w:t>c.  NaOH   +  Si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3FFAC199">
          <v:shape id="_x0000_i1031" type="#_x0000_t75" style="width:8.5pt;height:11pt" o:ole="">
            <v:imagedata r:id="rId8" o:title=""/>
          </v:shape>
          <o:OLEObject Type="Embed" ProgID="Equation.DSMT4" ShapeID="_x0000_i1031" DrawAspect="Content" ObjectID="_1756057570" r:id="rId13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11E1E7B9">
          <v:shape id="_x0000_i1032" type="#_x0000_t75" style="width:15pt;height:11pt" o:ole="">
            <v:imagedata r:id="rId8" o:title=""/>
          </v:shape>
          <o:OLEObject Type="Embed" ProgID="Equation.DSMT4" ShapeID="_x0000_i1032" DrawAspect="Content" ObjectID="_1756057571" r:id="rId14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Na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Si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 xml:space="preserve"> +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</w:t>
      </w:r>
    </w:p>
    <w:p w14:paraId="1C3F3562" w14:textId="77777777" w:rsidR="00121F91" w:rsidRPr="00D230E3" w:rsidRDefault="00121F91" w:rsidP="00121F91">
      <w:pPr>
        <w:tabs>
          <w:tab w:val="left" w:pos="1591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230E3">
        <w:rPr>
          <w:rFonts w:ascii="Times New Roman" w:hAnsi="Times New Roman" w:cs="Times New Roman"/>
          <w:sz w:val="28"/>
          <w:szCs w:val="28"/>
        </w:rPr>
        <w:t>d.  NaH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22834F38">
          <v:shape id="_x0000_i1033" type="#_x0000_t75" style="width:8.5pt;height:11pt" o:ole="">
            <v:imagedata r:id="rId8" o:title=""/>
          </v:shape>
          <o:OLEObject Type="Embed" ProgID="Equation.DSMT4" ShapeID="_x0000_i1033" DrawAspect="Content" ObjectID="_1756057572" r:id="rId15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2282D4DD">
          <v:shape id="_x0000_i1034" type="#_x0000_t75" style="width:15pt;height:11pt" o:ole="">
            <v:imagedata r:id="rId8" o:title=""/>
          </v:shape>
          <o:OLEObject Type="Embed" ProgID="Equation.DSMT4" ShapeID="_x0000_i1034" DrawAspect="Content" ObjectID="_1756057573" r:id="rId16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Na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D230E3">
        <w:rPr>
          <w:rFonts w:ascii="Times New Roman" w:hAnsi="Times New Roman" w:cs="Times New Roman"/>
          <w:sz w:val="28"/>
          <w:szCs w:val="28"/>
        </w:rPr>
        <w:t>+ 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+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O</w:t>
      </w:r>
    </w:p>
    <w:p w14:paraId="3FEFBAEE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10</w:t>
      </w:r>
      <w:r w:rsidRPr="00D230E3">
        <w:rPr>
          <w:rFonts w:ascii="Times New Roman" w:hAnsi="Times New Roman" w:cs="Times New Roman"/>
          <w:sz w:val="28"/>
          <w:szCs w:val="28"/>
        </w:rPr>
        <w:t>(3đ): Đốt cháy 2,4g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trong bình chứa 3,36 lit 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(đktc).</w:t>
      </w:r>
    </w:p>
    <w:p w14:paraId="6AE31D7E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   Tính khối lượng các chất được sau phản ứng?</w:t>
      </w:r>
    </w:p>
    <w:p w14:paraId="25EF4D3B" w14:textId="77777777" w:rsidR="00121F91" w:rsidRPr="00D230E3" w:rsidRDefault="00121F91" w:rsidP="00121F91">
      <w:pPr>
        <w:spacing w:before="120"/>
        <w:rPr>
          <w:rFonts w:ascii="Times New Roman" w:hAnsi="Times New Roman" w:cs="Times New Roman"/>
          <w:b/>
          <w:i/>
          <w:sz w:val="28"/>
          <w:szCs w:val="28"/>
        </w:rPr>
      </w:pPr>
      <w:r w:rsidRPr="00D230E3">
        <w:rPr>
          <w:rFonts w:ascii="Times New Roman" w:hAnsi="Times New Roman" w:cs="Times New Roman"/>
          <w:b/>
          <w:i/>
          <w:sz w:val="28"/>
          <w:szCs w:val="28"/>
        </w:rPr>
        <w:t xml:space="preserve">ĐÁP ÁN </w:t>
      </w:r>
    </w:p>
    <w:p w14:paraId="68729DFB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i/>
          <w:sz w:val="28"/>
          <w:szCs w:val="28"/>
        </w:rPr>
        <w:t>I. TRẮC NGHIỆM</w:t>
      </w:r>
      <w:r w:rsidRPr="00D230E3">
        <w:rPr>
          <w:rFonts w:ascii="Times New Roman" w:hAnsi="Times New Roman" w:cs="Times New Roman"/>
          <w:sz w:val="28"/>
          <w:szCs w:val="28"/>
        </w:rPr>
        <w:t xml:space="preserve"> (5đ)</w:t>
      </w:r>
    </w:p>
    <w:p w14:paraId="1023A650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i/>
          <w:sz w:val="28"/>
          <w:szCs w:val="28"/>
        </w:rPr>
        <w:t>Câu 1</w:t>
      </w:r>
      <w:r w:rsidRPr="00D230E3">
        <w:rPr>
          <w:rFonts w:ascii="Times New Roman" w:hAnsi="Times New Roman" w:cs="Times New Roman"/>
          <w:sz w:val="28"/>
          <w:szCs w:val="28"/>
        </w:rPr>
        <w:t xml:space="preserve">: Mỗi đáp án đúng được </w:t>
      </w:r>
      <w:r w:rsidRPr="00D230E3">
        <w:rPr>
          <w:rFonts w:ascii="Times New Roman" w:hAnsi="Times New Roman" w:cs="Times New Roman"/>
          <w:b/>
          <w:i/>
          <w:sz w:val="28"/>
          <w:szCs w:val="28"/>
        </w:rPr>
        <w:t>0,25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0"/>
        <w:gridCol w:w="1803"/>
        <w:gridCol w:w="1804"/>
        <w:gridCol w:w="1801"/>
        <w:gridCol w:w="1804"/>
      </w:tblGrid>
      <w:tr w:rsidR="00121F91" w:rsidRPr="00D230E3" w14:paraId="7F1F61A5" w14:textId="77777777" w:rsidTr="001765DE">
        <w:trPr>
          <w:trHeight w:val="310"/>
        </w:trPr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B015C4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Ý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FDDB6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8355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0233A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44F9E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121F91" w:rsidRPr="00D230E3" w14:paraId="781EEDD0" w14:textId="77777777" w:rsidTr="001765DE">
        <w:trPr>
          <w:trHeight w:val="310"/>
        </w:trPr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F203E1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BC233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61B48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183A2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39599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</w:tr>
    </w:tbl>
    <w:p w14:paraId="55963F98" w14:textId="77777777" w:rsidR="00121F91" w:rsidRPr="00D230E3" w:rsidRDefault="00121F91" w:rsidP="00121F91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Từ </w:t>
      </w:r>
      <w:r w:rsidRPr="00D230E3">
        <w:rPr>
          <w:rFonts w:ascii="Times New Roman" w:hAnsi="Times New Roman" w:cs="Times New Roman"/>
          <w:b/>
          <w:i/>
          <w:sz w:val="28"/>
          <w:szCs w:val="28"/>
        </w:rPr>
        <w:t>câu 2</w:t>
      </w:r>
      <w:r w:rsidRPr="00D230E3">
        <w:rPr>
          <w:rFonts w:ascii="Times New Roman" w:hAnsi="Times New Roman" w:cs="Times New Roman"/>
          <w:sz w:val="28"/>
          <w:szCs w:val="28"/>
        </w:rPr>
        <w:t xml:space="preserve"> đến </w:t>
      </w:r>
      <w:r w:rsidRPr="00D230E3">
        <w:rPr>
          <w:rFonts w:ascii="Times New Roman" w:hAnsi="Times New Roman" w:cs="Times New Roman"/>
          <w:b/>
          <w:i/>
          <w:sz w:val="28"/>
          <w:szCs w:val="28"/>
        </w:rPr>
        <w:t>câu 8</w:t>
      </w:r>
      <w:r w:rsidRPr="00D230E3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W w:w="9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3"/>
        <w:gridCol w:w="1183"/>
        <w:gridCol w:w="1158"/>
        <w:gridCol w:w="1159"/>
        <w:gridCol w:w="1030"/>
        <w:gridCol w:w="773"/>
        <w:gridCol w:w="772"/>
        <w:gridCol w:w="1030"/>
        <w:gridCol w:w="1072"/>
      </w:tblGrid>
      <w:tr w:rsidR="00121F91" w:rsidRPr="00D230E3" w14:paraId="5DA5545B" w14:textId="77777777" w:rsidTr="001765DE">
        <w:trPr>
          <w:trHeight w:val="210"/>
        </w:trPr>
        <w:tc>
          <w:tcPr>
            <w:tcW w:w="13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28DF4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Câu hỏi</w:t>
            </w:r>
          </w:p>
        </w:tc>
        <w:tc>
          <w:tcPr>
            <w:tcW w:w="1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C740C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2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5CE938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3</w:t>
            </w:r>
          </w:p>
        </w:tc>
        <w:tc>
          <w:tcPr>
            <w:tcW w:w="11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BF04C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4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E5D1E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5</w:t>
            </w:r>
          </w:p>
        </w:tc>
        <w:tc>
          <w:tcPr>
            <w:tcW w:w="15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702A4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6</w: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D3702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7</w:t>
            </w:r>
          </w:p>
        </w:tc>
        <w:tc>
          <w:tcPr>
            <w:tcW w:w="1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3F61B" w14:textId="77777777" w:rsidR="00121F91" w:rsidRPr="00D230E3" w:rsidRDefault="00121F91" w:rsidP="001765DE">
            <w:pPr>
              <w:spacing w:before="180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Câu 8</w:t>
            </w:r>
          </w:p>
        </w:tc>
      </w:tr>
      <w:tr w:rsidR="00121F91" w:rsidRPr="00D230E3" w14:paraId="66A4BD3E" w14:textId="77777777" w:rsidTr="001765DE">
        <w:trPr>
          <w:trHeight w:val="9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A20C4A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E3592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9EED8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C8EEA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33748F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B6BB6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30162F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FE696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CDD659" w14:textId="77777777" w:rsidR="00121F91" w:rsidRPr="00D230E3" w:rsidRDefault="00121F91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21F91" w:rsidRPr="00D230E3" w14:paraId="5F977607" w14:textId="77777777" w:rsidTr="001765DE">
        <w:trPr>
          <w:trHeight w:val="323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CD41B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1EED1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3AE0E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918BD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6F9B4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64F92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47846E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B05B7C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270A0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121F91" w:rsidRPr="00D230E3" w14:paraId="57B74505" w14:textId="77777777" w:rsidTr="001765DE">
        <w:trPr>
          <w:trHeight w:val="323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97C475" w14:textId="77777777" w:rsidR="00121F91" w:rsidRPr="00D230E3" w:rsidRDefault="00121F91" w:rsidP="001765DE">
            <w:pPr>
              <w:spacing w:before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89524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E81B7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A2F1B7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1FE812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6FEA4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3960B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0143C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545E5" w14:textId="77777777" w:rsidR="00121F91" w:rsidRPr="00D230E3" w:rsidRDefault="00121F91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230E3">
              <w:rPr>
                <w:rFonts w:ascii="Times New Roman" w:hAnsi="Times New Roman" w:cs="Times New Roman"/>
                <w:i/>
                <w:sz w:val="28"/>
                <w:szCs w:val="28"/>
              </w:rPr>
              <w:t>0,5đ</w:t>
            </w:r>
          </w:p>
        </w:tc>
      </w:tr>
    </w:tbl>
    <w:p w14:paraId="2CDFC10F" w14:textId="77777777" w:rsidR="00121F91" w:rsidRPr="00D230E3" w:rsidRDefault="00121F91" w:rsidP="00121F91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i/>
          <w:sz w:val="28"/>
          <w:szCs w:val="28"/>
        </w:rPr>
        <w:t>II. TỰ LUẬN</w:t>
      </w:r>
      <w:r w:rsidRPr="00D230E3">
        <w:rPr>
          <w:rFonts w:ascii="Times New Roman" w:hAnsi="Times New Roman" w:cs="Times New Roman"/>
          <w:sz w:val="28"/>
          <w:szCs w:val="28"/>
        </w:rPr>
        <w:t xml:space="preserve">  (5đ)</w:t>
      </w:r>
    </w:p>
    <w:p w14:paraId="1EFE3A09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9</w:t>
      </w:r>
      <w:r w:rsidRPr="00D230E3">
        <w:rPr>
          <w:rFonts w:ascii="Times New Roman" w:hAnsi="Times New Roman" w:cs="Times New Roman"/>
          <w:sz w:val="28"/>
          <w:szCs w:val="28"/>
        </w:rPr>
        <w:t xml:space="preserve">(2đ): Hoàn thành các PTHH đúng được </w:t>
      </w:r>
      <w:r w:rsidRPr="00D230E3">
        <w:rPr>
          <w:rFonts w:ascii="Times New Roman" w:hAnsi="Times New Roman" w:cs="Times New Roman"/>
          <w:i/>
          <w:sz w:val="28"/>
          <w:szCs w:val="28"/>
        </w:rPr>
        <w:t>0,5đ</w:t>
      </w:r>
      <w:r w:rsidRPr="00D230E3">
        <w:rPr>
          <w:rFonts w:ascii="Times New Roman" w:hAnsi="Times New Roman" w:cs="Times New Roman"/>
          <w:sz w:val="28"/>
          <w:szCs w:val="28"/>
        </w:rPr>
        <w:t xml:space="preserve">  (thiếu điều kiện </w:t>
      </w:r>
      <w:r w:rsidRPr="00D230E3">
        <w:rPr>
          <w:rFonts w:ascii="Times New Roman" w:hAnsi="Times New Roman" w:cs="Times New Roman"/>
          <w:i/>
          <w:sz w:val="28"/>
          <w:szCs w:val="28"/>
        </w:rPr>
        <w:t>– 0,25đ</w:t>
      </w:r>
      <w:r w:rsidRPr="00D230E3">
        <w:rPr>
          <w:rFonts w:ascii="Times New Roman" w:hAnsi="Times New Roman" w:cs="Times New Roman"/>
          <w:sz w:val="28"/>
          <w:szCs w:val="28"/>
        </w:rPr>
        <w:t>)</w:t>
      </w:r>
    </w:p>
    <w:p w14:paraId="1A054017" w14:textId="77777777" w:rsidR="00121F91" w:rsidRPr="00D230E3" w:rsidRDefault="00121F91" w:rsidP="00121F91">
      <w:pPr>
        <w:spacing w:before="60" w:after="60"/>
        <w:ind w:left="144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a. 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 +  2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102CDAA2">
          <v:shape id="_x0000_i1035" type="#_x0000_t75" style="width:31pt;height:16pt" o:ole="">
            <v:imagedata r:id="rId17" o:title=""/>
          </v:shape>
          <o:OLEObject Type="Embed" ProgID="Equation.DSMT4" ShapeID="_x0000_i1035" DrawAspect="Content" ObjectID="_1756057574" r:id="rId18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>Br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14:paraId="56787D82" w14:textId="77777777" w:rsidR="00121F91" w:rsidRPr="00D230E3" w:rsidRDefault="00121F91" w:rsidP="00121F91">
      <w:pPr>
        <w:spacing w:before="60" w:after="60"/>
        <w:ind w:left="144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b.  Ca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2  </w:t>
      </w:r>
      <w:r w:rsidRPr="00D230E3">
        <w:rPr>
          <w:rFonts w:ascii="Times New Roman" w:hAnsi="Times New Roman" w:cs="Times New Roman"/>
          <w:sz w:val="28"/>
          <w:szCs w:val="28"/>
        </w:rPr>
        <w:t>+  2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O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23CC431C">
          <v:shape id="_x0000_i1036" type="#_x0000_t75" style="width:31pt;height:16pt" o:ole="">
            <v:imagedata r:id="rId19" o:title=""/>
          </v:shape>
          <o:OLEObject Type="Embed" ProgID="Equation.DSMT4" ShapeID="_x0000_i1036" DrawAspect="Content" ObjectID="_1756057575" r:id="rId20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 C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+  Ca(OH)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6773C52F" w14:textId="77777777" w:rsidR="00121F91" w:rsidRPr="00D230E3" w:rsidRDefault="00121F91" w:rsidP="00121F91">
      <w:pPr>
        <w:tabs>
          <w:tab w:val="left" w:pos="1591"/>
        </w:tabs>
        <w:spacing w:before="60" w:after="60"/>
        <w:ind w:left="1440"/>
        <w:rPr>
          <w:rFonts w:ascii="Times New Roman" w:hAnsi="Times New Roman" w:cs="Times New Roman"/>
          <w:sz w:val="28"/>
          <w:szCs w:val="28"/>
          <w:vertAlign w:val="subscript"/>
        </w:rPr>
      </w:pPr>
      <w:r w:rsidRPr="00D230E3">
        <w:rPr>
          <w:rFonts w:ascii="Times New Roman" w:hAnsi="Times New Roman" w:cs="Times New Roman"/>
          <w:sz w:val="28"/>
          <w:szCs w:val="28"/>
        </w:rPr>
        <w:t>c. 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 +  2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6E373CDF">
          <v:shape id="_x0000_i1037" type="#_x0000_t75" style="width:34pt;height:18pt" o:ole="">
            <v:imagedata r:id="rId21" o:title=""/>
          </v:shape>
          <o:OLEObject Type="Embed" ProgID="Equation.DSMT4" ShapeID="_x0000_i1037" DrawAspect="Content" ObjectID="_1756057576" r:id="rId22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+ 2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</w:t>
      </w:r>
    </w:p>
    <w:p w14:paraId="5F60778F" w14:textId="77777777" w:rsidR="00121F91" w:rsidRPr="00D230E3" w:rsidRDefault="00121F91" w:rsidP="00121F91">
      <w:pPr>
        <w:tabs>
          <w:tab w:val="left" w:pos="1591"/>
        </w:tabs>
        <w:spacing w:before="60" w:after="60"/>
        <w:ind w:left="1440"/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>d.  2NaH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230E3">
        <w:rPr>
          <w:rFonts w:ascii="Times New Roman" w:hAnsi="Times New Roman" w:cs="Times New Roman"/>
          <w:sz w:val="28"/>
          <w:szCs w:val="28"/>
        </w:rPr>
        <w:t xml:space="preserve"> 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58271D96">
          <v:shape id="_x0000_i1038" type="#_x0000_t75" style="width:34pt;height:18pt" o:ole="">
            <v:imagedata r:id="rId21" o:title=""/>
          </v:shape>
          <o:OLEObject Type="Embed" ProgID="Equation.DSMT4" ShapeID="_x0000_i1038" DrawAspect="Content" ObjectID="_1756057577" r:id="rId23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Na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D230E3">
        <w:rPr>
          <w:rFonts w:ascii="Times New Roman" w:hAnsi="Times New Roman" w:cs="Times New Roman"/>
          <w:sz w:val="28"/>
          <w:szCs w:val="28"/>
        </w:rPr>
        <w:t>+ 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+ 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O</w:t>
      </w:r>
    </w:p>
    <w:p w14:paraId="12D7A0D6" w14:textId="77777777" w:rsidR="00121F91" w:rsidRPr="00D230E3" w:rsidRDefault="00121F91" w:rsidP="00121F91">
      <w:pPr>
        <w:tabs>
          <w:tab w:val="left" w:pos="1591"/>
        </w:tabs>
        <w:ind w:left="1440"/>
        <w:rPr>
          <w:rFonts w:ascii="Times New Roman" w:hAnsi="Times New Roman" w:cs="Times New Roman"/>
          <w:sz w:val="28"/>
          <w:szCs w:val="28"/>
        </w:rPr>
      </w:pPr>
    </w:p>
    <w:p w14:paraId="7541FD31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b/>
          <w:sz w:val="28"/>
          <w:szCs w:val="28"/>
          <w:u w:val="single"/>
        </w:rPr>
        <w:t>Câu 10</w:t>
      </w:r>
      <w:r w:rsidRPr="00D230E3">
        <w:rPr>
          <w:rFonts w:ascii="Times New Roman" w:hAnsi="Times New Roman" w:cs="Times New Roman"/>
          <w:sz w:val="28"/>
          <w:szCs w:val="28"/>
        </w:rPr>
        <w:t xml:space="preserve">(3đ):  </w:t>
      </w:r>
      <w:r w:rsidRPr="00D230E3">
        <w:rPr>
          <w:rFonts w:ascii="Times New Roman" w:hAnsi="Times New Roman" w:cs="Times New Roman"/>
          <w:position w:val="-24"/>
          <w:sz w:val="28"/>
          <w:szCs w:val="28"/>
        </w:rPr>
        <w:object w:dxaOrig="2220" w:dyaOrig="620" w14:anchorId="6FA6F6F4">
          <v:shape id="_x0000_i1039" type="#_x0000_t75" style="width:127.5pt;height:35pt" o:ole="">
            <v:imagedata r:id="rId24" o:title=""/>
          </v:shape>
          <o:OLEObject Type="Embed" ProgID="Equation.DSMT4" ShapeID="_x0000_i1039" DrawAspect="Content" ObjectID="_1756057578" r:id="rId25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7F9B3DA1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ab/>
      </w:r>
      <w:r w:rsidRPr="00D230E3">
        <w:rPr>
          <w:rFonts w:ascii="Times New Roman" w:hAnsi="Times New Roman" w:cs="Times New Roman"/>
          <w:position w:val="-28"/>
          <w:sz w:val="28"/>
          <w:szCs w:val="28"/>
        </w:rPr>
        <w:object w:dxaOrig="2200" w:dyaOrig="660" w14:anchorId="735CEB52">
          <v:shape id="_x0000_i1040" type="#_x0000_t75" style="width:130.5pt;height:38.5pt" o:ole="">
            <v:imagedata r:id="rId26" o:title=""/>
          </v:shape>
          <o:OLEObject Type="Embed" ProgID="Equation.DSMT4" ShapeID="_x0000_i1040" DrawAspect="Content" ObjectID="_1756057579" r:id="rId27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25đ)</w:t>
      </w:r>
    </w:p>
    <w:p w14:paraId="01983B02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lastRenderedPageBreak/>
        <w:t xml:space="preserve">        PTHH:          C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+    2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 xml:space="preserve">  </w:t>
      </w:r>
      <w:r w:rsidRPr="00D230E3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4EBC8C38">
          <v:shape id="_x0000_i1041" type="#_x0000_t75" style="width:34pt;height:18pt" o:ole="">
            <v:imagedata r:id="rId21" o:title=""/>
          </v:shape>
          <o:OLEObject Type="Embed" ProgID="Equation.DSMT4" ShapeID="_x0000_i1041" DrawAspect="Content" ObjectID="_1756057580" r:id="rId28"/>
        </w:object>
      </w:r>
      <w:r w:rsidRPr="00D230E3">
        <w:rPr>
          <w:rFonts w:ascii="Times New Roman" w:hAnsi="Times New Roman" w:cs="Times New Roman"/>
          <w:sz w:val="28"/>
          <w:szCs w:val="28"/>
        </w:rPr>
        <w:t xml:space="preserve"> C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2    </w:t>
      </w:r>
      <w:r w:rsidRPr="00D230E3">
        <w:rPr>
          <w:rFonts w:ascii="Times New Roman" w:hAnsi="Times New Roman" w:cs="Times New Roman"/>
          <w:sz w:val="28"/>
          <w:szCs w:val="28"/>
        </w:rPr>
        <w:t xml:space="preserve"> +   2H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230E3">
        <w:rPr>
          <w:rFonts w:ascii="Times New Roman" w:hAnsi="Times New Roman" w:cs="Times New Roman"/>
          <w:sz w:val="28"/>
          <w:szCs w:val="28"/>
        </w:rPr>
        <w:t>O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5đ)</w:t>
      </w:r>
    </w:p>
    <w:p w14:paraId="481C7665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             1              2                  1             2</w:t>
      </w:r>
    </w:p>
    <w:p w14:paraId="06F6E327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                    0,075 ← 0,15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D230E3">
        <w:rPr>
          <w:rFonts w:ascii="Times New Roman" w:hAnsi="Times New Roman" w:cs="Times New Roman"/>
          <w:sz w:val="28"/>
          <w:szCs w:val="28"/>
        </w:rPr>
        <w:t xml:space="preserve">→ 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0,075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</w:t>
      </w:r>
      <w:r w:rsidRPr="00D230E3">
        <w:rPr>
          <w:rFonts w:ascii="Times New Roman" w:hAnsi="Times New Roman" w:cs="Times New Roman"/>
          <w:sz w:val="28"/>
          <w:szCs w:val="28"/>
        </w:rPr>
        <w:t xml:space="preserve">→ 0,15       moℓ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5đ)</w:t>
      </w:r>
    </w:p>
    <w:p w14:paraId="487501AB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D230E3">
        <w:rPr>
          <w:rFonts w:ascii="Times New Roman" w:hAnsi="Times New Roman" w:cs="Times New Roman"/>
          <w:position w:val="-14"/>
          <w:sz w:val="28"/>
          <w:szCs w:val="28"/>
        </w:rPr>
        <w:object w:dxaOrig="2480" w:dyaOrig="380" w14:anchorId="325C1BAF">
          <v:shape id="_x0000_i1042" type="#_x0000_t75" style="width:143pt;height:22.5pt" o:ole="">
            <v:imagedata r:id="rId29" o:title=""/>
          </v:shape>
          <o:OLEObject Type="Embed" ProgID="Equation.DSMT4" ShapeID="_x0000_i1042" DrawAspect="Content" ObjectID="_1756057581" r:id="rId30"/>
        </w:objec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Pr="00D230E3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5đ)</w:t>
      </w:r>
    </w:p>
    <w:p w14:paraId="4BCDE74B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D230E3">
        <w:rPr>
          <w:rFonts w:ascii="Times New Roman" w:hAnsi="Times New Roman" w:cs="Times New Roman"/>
          <w:position w:val="-14"/>
          <w:sz w:val="28"/>
          <w:szCs w:val="28"/>
        </w:rPr>
        <w:object w:dxaOrig="2320" w:dyaOrig="380" w14:anchorId="129ECC2A">
          <v:shape id="_x0000_i1043" type="#_x0000_t75" style="width:134pt;height:22.5pt" o:ole="">
            <v:imagedata r:id="rId31" o:title=""/>
          </v:shape>
          <o:OLEObject Type="Embed" ProgID="Equation.DSMT4" ShapeID="_x0000_i1043" DrawAspect="Content" ObjectID="_1756057582" r:id="rId32"/>
        </w:objec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5đ)</w: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</w:t>
      </w:r>
    </w:p>
    <w:p w14:paraId="352F10D9" w14:textId="77777777" w:rsidR="00121F91" w:rsidRPr="00D230E3" w:rsidRDefault="00121F91" w:rsidP="00121F91">
      <w:pPr>
        <w:tabs>
          <w:tab w:val="left" w:pos="1591"/>
        </w:tabs>
        <w:rPr>
          <w:rFonts w:ascii="Times New Roman" w:hAnsi="Times New Roman" w:cs="Times New Roman"/>
          <w:i/>
          <w:sz w:val="28"/>
          <w:szCs w:val="28"/>
        </w:rPr>
      </w:pP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</w:t>
      </w:r>
      <w:r w:rsidRPr="00D230E3">
        <w:rPr>
          <w:rFonts w:ascii="Times New Roman" w:hAnsi="Times New Roman" w:cs="Times New Roman"/>
          <w:position w:val="-14"/>
          <w:sz w:val="28"/>
          <w:szCs w:val="28"/>
          <w:vertAlign w:val="subscript"/>
        </w:rPr>
        <w:object w:dxaOrig="520" w:dyaOrig="380" w14:anchorId="710B1496">
          <v:shape id="_x0000_i1044" type="#_x0000_t75" style="width:32pt;height:23.5pt" o:ole="">
            <v:imagedata r:id="rId33" o:title=""/>
          </v:shape>
          <o:OLEObject Type="Embed" ProgID="Equation.DSMT4" ShapeID="_x0000_i1044" DrawAspect="Content" ObjectID="_1756057583" r:id="rId34"/>
        </w:object>
      </w:r>
      <w:r w:rsidRPr="00D230E3">
        <w:rPr>
          <w:rFonts w:ascii="Times New Roman" w:hAnsi="Times New Roman" w:cs="Times New Roman"/>
          <w:sz w:val="28"/>
          <w:szCs w:val="28"/>
          <w:vertAlign w:val="subscript"/>
        </w:rPr>
        <w:t xml:space="preserve">dư    </w:t>
      </w:r>
      <w:r w:rsidRPr="00D230E3">
        <w:rPr>
          <w:rFonts w:ascii="Times New Roman" w:hAnsi="Times New Roman" w:cs="Times New Roman"/>
          <w:sz w:val="28"/>
          <w:szCs w:val="28"/>
        </w:rPr>
        <w:t xml:space="preserve">= (0,15 – 0,075) . 16 = 1,2 g         </w:t>
      </w:r>
      <w:r w:rsidRPr="00D230E3">
        <w:rPr>
          <w:rFonts w:ascii="Times New Roman" w:hAnsi="Times New Roman" w:cs="Times New Roman"/>
          <w:i/>
          <w:sz w:val="28"/>
          <w:szCs w:val="28"/>
        </w:rPr>
        <w:t>(0,5đ)</w:t>
      </w:r>
    </w:p>
    <w:p w14:paraId="69A61E2F" w14:textId="77777777" w:rsidR="00121F91" w:rsidRPr="00D230E3" w:rsidRDefault="00121F91" w:rsidP="00121F91">
      <w:pPr>
        <w:rPr>
          <w:rFonts w:ascii="Times New Roman" w:hAnsi="Times New Roman" w:cs="Times New Roman"/>
          <w:sz w:val="28"/>
          <w:szCs w:val="28"/>
          <w:lang w:val="pt-BR"/>
        </w:rPr>
      </w:pPr>
    </w:p>
    <w:p w14:paraId="24E0EA9C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3. Hoạt động luyện tập</w:t>
      </w:r>
    </w:p>
    <w:p w14:paraId="63952DF9" w14:textId="77777777" w:rsidR="00121F91" w:rsidRPr="00474434" w:rsidRDefault="00121F91" w:rsidP="00121F9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Nhắc lại những nội dung chính của bài.</w:t>
      </w:r>
    </w:p>
    <w:p w14:paraId="6D119859" w14:textId="77777777" w:rsidR="00121F91" w:rsidRPr="00474434" w:rsidRDefault="00121F91" w:rsidP="00121F91">
      <w:pPr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Hoạt động tìm tòi mở rộng</w:t>
      </w:r>
    </w:p>
    <w:p w14:paraId="570E87F1" w14:textId="77777777" w:rsidR="00121F91" w:rsidRPr="00474434" w:rsidRDefault="00121F91" w:rsidP="00121F9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Bài tập về nhà 1, 3,4 SGK.</w:t>
      </w:r>
    </w:p>
    <w:p w14:paraId="6381FAE5" w14:textId="77777777" w:rsidR="00121F91" w:rsidRPr="00474434" w:rsidRDefault="00121F91" w:rsidP="00121F9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- Chuẩn bị </w:t>
      </w:r>
      <w:r>
        <w:rPr>
          <w:rFonts w:ascii="Times New Roman" w:hAnsi="Times New Roman" w:cs="Times New Roman"/>
          <w:sz w:val="28"/>
          <w:szCs w:val="28"/>
          <w:lang w:val="pt-BR"/>
        </w:rPr>
        <w:t>kiểm tra giữa kì II.</w:t>
      </w:r>
    </w:p>
    <w:p w14:paraId="0C8314F0" w14:textId="77777777" w:rsidR="00121F91" w:rsidRPr="00474434" w:rsidRDefault="00121F91" w:rsidP="00121F91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----------------------------------------------------------------</w:t>
      </w:r>
    </w:p>
    <w:p w14:paraId="2AC9B2A7" w14:textId="1BC6E453" w:rsidR="00B76745" w:rsidRDefault="00121F91" w:rsidP="00121F91">
      <w:r w:rsidRPr="00474434">
        <w:rPr>
          <w:rFonts w:ascii="Times New Roman" w:hAnsi="Times New Roman" w:cs="Times New Roman"/>
          <w:sz w:val="28"/>
          <w:szCs w:val="28"/>
          <w:lang w:val="pt-BR"/>
        </w:rPr>
        <w:br w:type="page"/>
      </w:r>
    </w:p>
    <w:sectPr w:rsidR="00B76745" w:rsidSect="0099437E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1F91"/>
    <w:rsid w:val="00121F91"/>
    <w:rsid w:val="00162C18"/>
    <w:rsid w:val="0099437E"/>
    <w:rsid w:val="00B76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49BFDE6"/>
  <w15:chartTrackingRefBased/>
  <w15:docId w15:val="{66F530E0-66D6-4796-B437-110CA101C0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1F91"/>
    <w:pPr>
      <w:spacing w:after="0" w:line="240" w:lineRule="auto"/>
    </w:pPr>
    <w:rPr>
      <w:rFonts w:ascii=".VnTime" w:eastAsia="Times New Roman" w:hAnsi=".VnTime" w:cs="Arial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oleObject" Target="embeddings/oleObject15.bin"/><Relationship Id="rId33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2.bin"/><Relationship Id="rId29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7.wmf"/><Relationship Id="rId32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7.bin"/><Relationship Id="rId36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19</Words>
  <Characters>6381</Characters>
  <DocSecurity>0</DocSecurity>
  <Lines>53</Lines>
  <Paragraphs>14</Paragraphs>
  <ScaleCrop>false</ScaleCrop>
  <Company/>
  <LinksUpToDate>false</LinksUpToDate>
  <CharactersWithSpaces>7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9-12T13:56:00Z</dcterms:created>
  <dcterms:modified xsi:type="dcterms:W3CDTF">2023-09-12T13:57:00Z</dcterms:modified>
</cp:coreProperties>
</file>